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3164A" w14:textId="70DFFB50" w:rsidR="00496564" w:rsidRDefault="00496564" w:rsidP="00496564">
      <w:pPr>
        <w:pStyle w:val="MTDisplayEquation"/>
      </w:pPr>
      <w:r>
        <w:tab/>
      </w:r>
      <w:r w:rsidR="00756870" w:rsidRPr="00933DCE">
        <w:rPr>
          <w:position w:val="-140"/>
        </w:rPr>
        <w:object w:dxaOrig="5860" w:dyaOrig="2620" w14:anchorId="3CF9E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92.85pt;height:131.1pt" o:ole="">
            <v:imagedata r:id="rId6" o:title=""/>
          </v:shape>
          <o:OLEObject Type="Embed" ProgID="Equation.DSMT4" ShapeID="_x0000_i1029" DrawAspect="Content" ObjectID="_1638710758" r:id="rId7"/>
        </w:object>
      </w:r>
      <w:r>
        <w:t xml:space="preserve"> </w:t>
      </w:r>
    </w:p>
    <w:p w14:paraId="5BB91E7A" w14:textId="6F73AC5E" w:rsidR="00756870" w:rsidRDefault="00756870" w:rsidP="00756870">
      <w:pPr>
        <w:pStyle w:val="MTDisplayEquation"/>
      </w:pPr>
      <w:r>
        <w:tab/>
      </w:r>
      <w:r w:rsidRPr="00756870">
        <w:rPr>
          <w:position w:val="-86"/>
        </w:rPr>
        <w:object w:dxaOrig="3320" w:dyaOrig="1840" w14:anchorId="5100BA53">
          <v:shape id="_x0000_i1033" type="#_x0000_t75" style="width:166.05pt;height:91.9pt" o:ole="">
            <v:imagedata r:id="rId8" o:title=""/>
          </v:shape>
          <o:OLEObject Type="Embed" ProgID="Equation.DSMT4" ShapeID="_x0000_i1033" DrawAspect="Content" ObjectID="_1638710759" r:id="rId9"/>
        </w:object>
      </w:r>
      <w:r>
        <w:t xml:space="preserve"> </w:t>
      </w:r>
    </w:p>
    <w:p w14:paraId="43A877AD" w14:textId="1D60945B" w:rsidR="00756870" w:rsidRPr="00756870" w:rsidRDefault="00756870" w:rsidP="00756870">
      <w:pPr>
        <w:pStyle w:val="MTDisplayEquation"/>
        <w:rPr>
          <w:rFonts w:hint="eastAsia"/>
        </w:rPr>
      </w:pPr>
      <w:r>
        <w:tab/>
      </w:r>
      <w:r w:rsidRPr="00756870">
        <w:rPr>
          <w:position w:val="-86"/>
        </w:rPr>
        <w:object w:dxaOrig="2780" w:dyaOrig="1840" w14:anchorId="05FC3966">
          <v:shape id="_x0000_i1037" type="#_x0000_t75" style="width:139.15pt;height:91.9pt" o:ole="">
            <v:imagedata r:id="rId10" o:title=""/>
          </v:shape>
          <o:OLEObject Type="Embed" ProgID="Equation.DSMT4" ShapeID="_x0000_i1037" DrawAspect="Content" ObjectID="_1638710760" r:id="rId11"/>
        </w:object>
      </w:r>
      <w:r>
        <w:t xml:space="preserve"> </w:t>
      </w:r>
    </w:p>
    <w:p w14:paraId="4C745099" w14:textId="3A0C8A78" w:rsidR="00933DCE" w:rsidRPr="00933DCE" w:rsidRDefault="00933DCE" w:rsidP="00933DCE">
      <w:pPr>
        <w:pStyle w:val="MTDisplayEquation"/>
      </w:pPr>
      <w:r>
        <w:tab/>
      </w:r>
      <w:bookmarkStart w:id="0" w:name="_GoBack"/>
      <w:r w:rsidR="00472836" w:rsidRPr="00472836">
        <w:rPr>
          <w:position w:val="-238"/>
        </w:rPr>
        <w:object w:dxaOrig="4720" w:dyaOrig="4880" w14:anchorId="68BBDED6">
          <v:shape id="_x0000_i1056" type="#_x0000_t75" style="width:235.9pt;height:243.95pt" o:ole="">
            <v:imagedata r:id="rId12" o:title=""/>
          </v:shape>
          <o:OLEObject Type="Embed" ProgID="Equation.DSMT4" ShapeID="_x0000_i1056" DrawAspect="Content" ObjectID="_1638710761" r:id="rId13"/>
        </w:object>
      </w:r>
      <w:bookmarkEnd w:id="0"/>
      <w:r>
        <w:t xml:space="preserve"> </w:t>
      </w:r>
    </w:p>
    <w:p w14:paraId="12AEE5DF" w14:textId="77777777" w:rsidR="00496564" w:rsidRPr="00496564" w:rsidRDefault="00496564" w:rsidP="00496564"/>
    <w:p w14:paraId="47779DDD" w14:textId="40B04BD2" w:rsidR="00892DA5" w:rsidRPr="00892DA5" w:rsidRDefault="00A2296E" w:rsidP="008C3D82">
      <w:pPr>
        <w:pStyle w:val="MTDisplayEquation"/>
      </w:pPr>
      <w:r>
        <w:tab/>
      </w:r>
      <w:r w:rsidR="008C3D82">
        <w:rPr>
          <w:rFonts w:hint="eastAsia"/>
        </w:rPr>
        <w:t>这里的</w:t>
      </w:r>
      <w:r w:rsidR="00FC5C4C" w:rsidRPr="008C3D82">
        <w:rPr>
          <w:position w:val="-12"/>
        </w:rPr>
        <w:object w:dxaOrig="300" w:dyaOrig="380" w14:anchorId="31323E85">
          <v:shape id="_x0000_i1043" type="#_x0000_t75" style="width:15.05pt;height:18.8pt" o:ole="">
            <v:imagedata r:id="rId14" o:title=""/>
          </v:shape>
          <o:OLEObject Type="Embed" ProgID="Equation.DSMT4" ShapeID="_x0000_i1043" DrawAspect="Content" ObjectID="_1638710762" r:id="rId15"/>
        </w:object>
      </w:r>
      <w:r w:rsidR="002132C9">
        <w:rPr>
          <w:rFonts w:hint="eastAsia"/>
        </w:rPr>
        <w:t>指</w:t>
      </w:r>
      <w:r w:rsidR="00FC5C4C">
        <w:rPr>
          <w:rFonts w:hint="eastAsia"/>
        </w:rPr>
        <w:t>上三角矩阵</w:t>
      </w:r>
      <w:r w:rsidR="00FC5C4C" w:rsidRPr="00FC5C4C">
        <w:rPr>
          <w:position w:val="-12"/>
        </w:rPr>
        <w:object w:dxaOrig="380" w:dyaOrig="380" w14:anchorId="1775ACE4">
          <v:shape id="_x0000_i1046" type="#_x0000_t75" style="width:18.8pt;height:18.8pt" o:ole="">
            <v:imagedata r:id="rId16" o:title=""/>
          </v:shape>
          <o:OLEObject Type="Embed" ProgID="Equation.DSMT4" ShapeID="_x0000_i1046" DrawAspect="Content" ObjectID="_1638710763" r:id="rId17"/>
        </w:object>
      </w:r>
      <w:r w:rsidR="00FC5C4C">
        <w:rPr>
          <w:rFonts w:hint="eastAsia"/>
        </w:rPr>
        <w:t>的第k行</w:t>
      </w:r>
      <w:r w:rsidR="00E809B0">
        <w:rPr>
          <w:rFonts w:hint="eastAsia"/>
        </w:rPr>
        <w:t>，即</w:t>
      </w:r>
      <w:r w:rsidR="00E809B0" w:rsidRPr="00E809B0">
        <w:rPr>
          <w:position w:val="-14"/>
        </w:rPr>
        <w:object w:dxaOrig="1719" w:dyaOrig="400" w14:anchorId="75CCD14D">
          <v:shape id="_x0000_i1049" type="#_x0000_t75" style="width:85.95pt;height:19.9pt" o:ole="">
            <v:imagedata r:id="rId18" o:title=""/>
          </v:shape>
          <o:OLEObject Type="Embed" ProgID="Equation.DSMT4" ShapeID="_x0000_i1049" DrawAspect="Content" ObjectID="_1638710764" r:id="rId19"/>
        </w:object>
      </w:r>
      <w:r w:rsidR="00E809B0">
        <w:t xml:space="preserve"> </w:t>
      </w:r>
      <w:r w:rsidR="002132C9">
        <w:rPr>
          <w:rFonts w:hint="eastAsia"/>
        </w:rPr>
        <w:t>。</w:t>
      </w:r>
      <w:r w:rsidR="008C3D82">
        <w:t xml:space="preserve"> </w:t>
      </w:r>
      <w:r w:rsidR="00892DA5">
        <w:t xml:space="preserve"> </w:t>
      </w:r>
    </w:p>
    <w:p w14:paraId="340DE070" w14:textId="77777777" w:rsidR="00A2296E" w:rsidRDefault="00A2296E"/>
    <w:sectPr w:rsidR="00A229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033294" w14:textId="77777777" w:rsidR="00554650" w:rsidRDefault="00554650" w:rsidP="00756870">
      <w:r>
        <w:separator/>
      </w:r>
    </w:p>
  </w:endnote>
  <w:endnote w:type="continuationSeparator" w:id="0">
    <w:p w14:paraId="26EC5DA3" w14:textId="77777777" w:rsidR="00554650" w:rsidRDefault="00554650" w:rsidP="007568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9EB8BB" w14:textId="77777777" w:rsidR="00554650" w:rsidRDefault="00554650" w:rsidP="00756870">
      <w:r>
        <w:separator/>
      </w:r>
    </w:p>
  </w:footnote>
  <w:footnote w:type="continuationSeparator" w:id="0">
    <w:p w14:paraId="085D040B" w14:textId="77777777" w:rsidR="00554650" w:rsidRDefault="00554650" w:rsidP="0075687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850"/>
    <w:rsid w:val="00174B9B"/>
    <w:rsid w:val="001C3B06"/>
    <w:rsid w:val="002132C9"/>
    <w:rsid w:val="00472836"/>
    <w:rsid w:val="00496564"/>
    <w:rsid w:val="00554650"/>
    <w:rsid w:val="00554A65"/>
    <w:rsid w:val="00756870"/>
    <w:rsid w:val="00892DA5"/>
    <w:rsid w:val="008C3D82"/>
    <w:rsid w:val="00933DCE"/>
    <w:rsid w:val="009368D3"/>
    <w:rsid w:val="00A2296E"/>
    <w:rsid w:val="00BE01BA"/>
    <w:rsid w:val="00D82850"/>
    <w:rsid w:val="00E809B0"/>
    <w:rsid w:val="00FC5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107881"/>
  <w15:chartTrackingRefBased/>
  <w15:docId w15:val="{D4AB3E5B-575B-4F93-8C87-B7B1878FA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A2296E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A2296E"/>
  </w:style>
  <w:style w:type="paragraph" w:styleId="a3">
    <w:name w:val="header"/>
    <w:basedOn w:val="a"/>
    <w:link w:val="a4"/>
    <w:uiPriority w:val="99"/>
    <w:unhideWhenUsed/>
    <w:rsid w:val="007568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568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568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5687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32</Words>
  <Characters>189</Characters>
  <Application>Microsoft Office Word</Application>
  <DocSecurity>0</DocSecurity>
  <Lines>1</Lines>
  <Paragraphs>1</Paragraphs>
  <ScaleCrop>false</ScaleCrop>
  <Company/>
  <LinksUpToDate>false</LinksUpToDate>
  <CharactersWithSpaces>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4738</dc:creator>
  <cp:keywords/>
  <dc:description/>
  <cp:lastModifiedBy>libingchuan</cp:lastModifiedBy>
  <cp:revision>6</cp:revision>
  <dcterms:created xsi:type="dcterms:W3CDTF">2019-12-22T08:24:00Z</dcterms:created>
  <dcterms:modified xsi:type="dcterms:W3CDTF">2019-12-24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